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70" r:id="rId4"/>
  </p:sldMasterIdLst>
  <p:notesMasterIdLst>
    <p:notesMasterId r:id="rId26"/>
  </p:notesMasterIdLst>
  <p:handoutMasterIdLst>
    <p:handoutMasterId r:id="rId27"/>
  </p:handoutMasterIdLst>
  <p:sldIdLst>
    <p:sldId id="363" r:id="rId5"/>
    <p:sldId id="348" r:id="rId6"/>
    <p:sldId id="399" r:id="rId7"/>
    <p:sldId id="396" r:id="rId8"/>
    <p:sldId id="397" r:id="rId9"/>
    <p:sldId id="366" r:id="rId10"/>
    <p:sldId id="395" r:id="rId11"/>
    <p:sldId id="364" r:id="rId12"/>
    <p:sldId id="381" r:id="rId13"/>
    <p:sldId id="367" r:id="rId14"/>
    <p:sldId id="380" r:id="rId15"/>
    <p:sldId id="398" r:id="rId16"/>
    <p:sldId id="400" r:id="rId17"/>
    <p:sldId id="374" r:id="rId18"/>
    <p:sldId id="343" r:id="rId19"/>
    <p:sldId id="375" r:id="rId20"/>
    <p:sldId id="377" r:id="rId21"/>
    <p:sldId id="378" r:id="rId22"/>
    <p:sldId id="379" r:id="rId23"/>
    <p:sldId id="376" r:id="rId24"/>
    <p:sldId id="263" r:id="rId25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2595315-6059-63B0-9BE8-AAFD11894995}" name="Елена Иванченко" initials="ЕИ" userId="7f7d7db965285a9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Самолетов" initials="С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3" d="100"/>
          <a:sy n="133" d="100"/>
        </p:scale>
        <p:origin x="906" y="126"/>
      </p:cViewPr>
      <p:guideLst>
        <p:guide orient="horz" pos="1611"/>
        <p:guide pos="287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783B35-4D64-24CD-46E0-32E9FC276C40}"/>
              </a:ext>
            </a:extLst>
          </p:cNvPr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FEFD47-67FA-CC9C-A247-DDA306E69DC7}"/>
              </a:ext>
            </a:extLst>
          </p:cNvPr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B74B261-5474-8217-1C1F-DF8DF956D9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5A92729-C745-7CCF-6847-2DF14BA7138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000" baseline="0"/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ru-RU" sz="20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0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3599776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360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3706F3BB-2486-D68F-6966-44BBD62CEC6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49722966-1EC6-6348-3A3A-25A27C8E50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D2BFFE86-F97D-E925-927B-0F6BBD2D6EE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ADAF316B-52C6-704E-CB38-0E76498CD5E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88714-60F8-FF59-CB87-38F52214F9F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600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8C44632-7642-B672-30DB-BEE8EBC23C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AF7BB137-1C7F-56D5-5D41-70ED6DEA4C5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895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D9C7E817-A2F7-D228-2EB2-8CC27106359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2927035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1F5CFB9-FFF2-E218-2283-FA3AC247B8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1CCADC5-135D-DC69-A40F-E7939EE42C8E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3110273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Финал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4">
            <a:extLst>
              <a:ext uri="{FF2B5EF4-FFF2-40B4-BE49-F238E27FC236}">
                <a16:creationId xmlns:a16="http://schemas.microsoft.com/office/drawing/2014/main" id="{164235EB-093A-2BDE-8127-460B61C5B69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конец списка.</a:t>
            </a:r>
          </a:p>
          <a:p>
            <a:pPr lvl="0"/>
            <a:endParaRPr lang="ru-RU"/>
          </a:p>
          <a:p>
            <a:pPr lvl="0"/>
            <a:endParaRPr lang="ru-RU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FD6E8F6-2854-A3A1-FCCA-4BC7B8C564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40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25FAEC5-3811-8889-0016-6EA3B2AC41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7">
            <a:extLst>
              <a:ext uri="{FF2B5EF4-FFF2-40B4-BE49-F238E27FC236}">
                <a16:creationId xmlns:a16="http://schemas.microsoft.com/office/drawing/2014/main" id="{CAC739FE-CC7A-A005-60BE-713B90BFE7B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5" name="Текст 13">
            <a:extLst>
              <a:ext uri="{FF2B5EF4-FFF2-40B4-BE49-F238E27FC236}">
                <a16:creationId xmlns:a16="http://schemas.microsoft.com/office/drawing/2014/main" id="{0280BF47-780B-2175-23F6-FDC24D601FF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6" name="Текст 7">
            <a:extLst>
              <a:ext uri="{FF2B5EF4-FFF2-40B4-BE49-F238E27FC236}">
                <a16:creationId xmlns:a16="http://schemas.microsoft.com/office/drawing/2014/main" id="{E58E80D7-3F9A-CA73-1A7E-C864B8F1B1A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7" name="Текст 13">
            <a:extLst>
              <a:ext uri="{FF2B5EF4-FFF2-40B4-BE49-F238E27FC236}">
                <a16:creationId xmlns:a16="http://schemas.microsoft.com/office/drawing/2014/main" id="{BF0BE89B-425E-821E-10AB-56C164DAED3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42062931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F282CACE-D64E-E390-8227-23E049D60AA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61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FD893D5-8CB5-3E29-008C-CC0E0591AE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6E126262-C015-9DD6-F87F-1B632AE7449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7363212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102428" y="943208"/>
            <a:ext cx="5526315" cy="3875536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6" name="Рисунок 2">
            <a:extLst>
              <a:ext uri="{FF2B5EF4-FFF2-40B4-BE49-F238E27FC236}">
                <a16:creationId xmlns:a16="http://schemas.microsoft.com/office/drawing/2014/main" id="{E0DDF7E5-74E5-85B7-0EAB-6118F548A98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943208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7936B987-FE27-33B7-4612-FDB9F2B35C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57200" y="2935720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5286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6">
            <a:extLst>
              <a:ext uri="{FF2B5EF4-FFF2-40B4-BE49-F238E27FC236}">
                <a16:creationId xmlns:a16="http://schemas.microsoft.com/office/drawing/2014/main" id="{604BBFFB-7572-35FA-4787-0F445C56328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57201" y="1059322"/>
            <a:ext cx="3897086" cy="1734678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BFD2DD0-1A50-CC19-1239-4EE4F12EA91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57202" y="3105836"/>
            <a:ext cx="3897084" cy="1640335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73A9D63A-5180-ED0A-F619-007A1570C1E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89714" y="1059322"/>
            <a:ext cx="3632201" cy="3686849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075CB2-AC7B-1521-E0C8-0618DBE0FE3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591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09454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5969804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287828"/>
            <a:ext cx="2588883" cy="1395548"/>
          </a:xfrm>
        </p:spPr>
        <p:txBody>
          <a:bodyPr>
            <a:normAutofit/>
          </a:bodyPr>
          <a:lstStyle>
            <a:lvl1pPr marL="0" indent="0">
              <a:buNone/>
              <a:defRPr sz="1200" baseline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3207251" y="3299578"/>
            <a:ext cx="2591416" cy="1395548"/>
          </a:xfrm>
        </p:spPr>
        <p:txBody>
          <a:bodyPr>
            <a:noAutofit/>
          </a:bodyPr>
          <a:lstStyle>
            <a:lvl1pPr marL="0" indent="0">
              <a:buNone/>
              <a:defRPr sz="1200" baseline="0"/>
            </a:lvl1pPr>
            <a:lvl2pPr>
              <a:defRPr sz="1200" baseline="0"/>
            </a:lvl2pPr>
            <a:lvl3pPr>
              <a:defRPr sz="1200" baseline="0"/>
            </a:lvl3pPr>
            <a:lvl4pPr>
              <a:defRPr sz="1200" baseline="0"/>
            </a:lvl4pPr>
            <a:lvl5pPr>
              <a:defRPr sz="12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84827D-CE53-9591-037D-C963F1C740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5AE50A46-F4A6-68CE-7C12-AA2301388718}"/>
              </a:ext>
            </a:extLst>
          </p:cNvPr>
          <p:cNvSpPr>
            <a:spLocks noGrp="1"/>
          </p:cNvSpPr>
          <p:nvPr>
            <p:ph sz="half" idx="26" hasCustomPrompt="1"/>
          </p:nvPr>
        </p:nvSpPr>
        <p:spPr>
          <a:xfrm>
            <a:off x="5967600" y="3299578"/>
            <a:ext cx="2591416" cy="1395548"/>
          </a:xfrm>
        </p:spPr>
        <p:txBody>
          <a:bodyPr>
            <a:noAutofit/>
          </a:bodyPr>
          <a:lstStyle>
            <a:lvl1pPr marL="0" indent="0">
              <a:buNone/>
              <a:defRPr sz="1200" baseline="0"/>
            </a:lvl1pPr>
            <a:lvl2pPr>
              <a:defRPr sz="1200" baseline="0"/>
            </a:lvl2pPr>
            <a:lvl3pPr>
              <a:defRPr sz="1200" baseline="0"/>
            </a:lvl3pPr>
            <a:lvl4pPr>
              <a:defRPr sz="1200" baseline="0"/>
            </a:lvl4pPr>
            <a:lvl5pPr>
              <a:defRPr sz="12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2AB405F-D2C7-9CD0-F8A2-C5B08DACE9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69081" y="944463"/>
            <a:ext cx="2577001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20D20C24-934F-4A5C-CF04-B479AF2D0D5F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221666" y="944462"/>
            <a:ext cx="2577001" cy="1883023"/>
          </a:xfrm>
          <a:prstGeom prst="roundRect">
            <a:avLst>
              <a:gd name="adj" fmla="val 12905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2D750E3A-97C5-5CBE-A3C9-0F2565E569EE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5980690" y="944463"/>
            <a:ext cx="2577001" cy="1883023"/>
          </a:xfrm>
          <a:prstGeom prst="roundRect">
            <a:avLst>
              <a:gd name="adj" fmla="val 10512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842539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211943"/>
            <a:ext cx="7467600" cy="3447143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140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ru-RU" sz="2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4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20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3509715879"/>
      </p:ext>
    </p:extLst>
  </p:cSld>
  <p:clrMapOvr>
    <a:masterClrMapping/>
  </p:clrMapOvr>
  <p:hf sldNum="0" hd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733143" y="949330"/>
            <a:ext cx="2895600" cy="3895724"/>
          </a:xfrm>
        </p:spPr>
        <p:txBody>
          <a:bodyPr>
            <a:normAutofit/>
          </a:bodyPr>
          <a:lstStyle>
            <a:lvl1pPr marL="0" indent="0">
              <a:buNone/>
              <a:defRPr sz="1400" b="0" i="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F1233E17-1183-B76E-8FDC-B4E51177D94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949329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D225B0AE-7C4E-EA08-3FB1-DC344CD7244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3095171" y="949328"/>
            <a:ext cx="2532744" cy="1883023"/>
          </a:xfrm>
          <a:prstGeom prst="roundRect">
            <a:avLst>
              <a:gd name="adj" fmla="val 1187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8F0CB042-A157-2892-A9F3-8F41034FBC2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095171" y="2962031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B7890194-FBA6-DE42-AD42-307D6F999BE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199" y="2962031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427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6AE54EB-260E-9A56-307F-307DC6AE32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963397"/>
            <a:ext cx="2532744" cy="1883023"/>
          </a:xfrm>
        </p:spPr>
        <p:txBody>
          <a:bodyPr>
            <a:normAutofit/>
          </a:bodyPr>
          <a:lstStyle>
            <a:lvl1pPr marL="0" indent="0">
              <a:buNone/>
              <a:defRPr sz="1800" b="1" i="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lvl="0"/>
            <a:r>
              <a:rPr lang="ru-RU"/>
              <a:t>Ключевая фраза слайда</a:t>
            </a:r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id="{20DDEE97-30A5-E948-6E23-28FB2BCF96FD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095171" y="963397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AAC08422-7D47-2B7E-7D28-680BC07B364D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733141" y="966928"/>
            <a:ext cx="2532744" cy="1883023"/>
          </a:xfrm>
          <a:prstGeom prst="roundRect">
            <a:avLst>
              <a:gd name="adj" fmla="val 11196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D0F3CB7-1C07-A606-10E8-3541ED42DF3F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733141" y="2954042"/>
            <a:ext cx="2532744" cy="1883023"/>
          </a:xfrm>
          <a:prstGeom prst="roundRect">
            <a:avLst>
              <a:gd name="adj" fmla="val 880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AFE5227E-AF6F-5CD4-3762-3B690A4EFAC6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3095171" y="2960314"/>
            <a:ext cx="2532744" cy="1883023"/>
          </a:xfrm>
          <a:prstGeom prst="roundRect">
            <a:avLst>
              <a:gd name="adj" fmla="val 845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F1DACFFD-7F12-BA1F-C994-00039280C0A0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57200" y="2960314"/>
            <a:ext cx="2532744" cy="1883023"/>
          </a:xfrm>
          <a:prstGeom prst="roundRect">
            <a:avLst>
              <a:gd name="adj" fmla="val 10169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18188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F822C9-93DB-8981-8DE8-9669C842C91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ABC6181E-5380-5398-36BA-70EAD01E6B61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454050" y="952607"/>
            <a:ext cx="2589213" cy="1304294"/>
          </a:xfrm>
          <a:prstGeom prst="roundRect">
            <a:avLst>
              <a:gd name="adj" fmla="val 9261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6C8F21F1-75B3-D8F1-2DB5-6F70F86F1DBF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3275818" y="952607"/>
            <a:ext cx="2589213" cy="1304294"/>
          </a:xfrm>
          <a:prstGeom prst="roundRect">
            <a:avLst>
              <a:gd name="adj" fmla="val 11730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276AF22E-2A7E-F9AB-5142-9D689D32BAC7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6089789" y="952607"/>
            <a:ext cx="2589213" cy="1304294"/>
          </a:xfrm>
          <a:prstGeom prst="roundRect">
            <a:avLst>
              <a:gd name="adj" fmla="val 10249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4" name="Text Placeholder 24">
            <a:extLst>
              <a:ext uri="{FF2B5EF4-FFF2-40B4-BE49-F238E27FC236}">
                <a16:creationId xmlns:a16="http://schemas.microsoft.com/office/drawing/2014/main" id="{4381B90F-578B-03FE-3E62-01B123DDCA0C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60352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>
            <a:extLst>
              <a:ext uri="{FF2B5EF4-FFF2-40B4-BE49-F238E27FC236}">
                <a16:creationId xmlns:a16="http://schemas.microsoft.com/office/drawing/2014/main" id="{78F39546-2C38-A484-9527-E82840466A9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3278970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7" name="Text Placeholder 24">
            <a:extLst>
              <a:ext uri="{FF2B5EF4-FFF2-40B4-BE49-F238E27FC236}">
                <a16:creationId xmlns:a16="http://schemas.microsoft.com/office/drawing/2014/main" id="{62CF135A-DC57-BFA7-737D-7E89CABB270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088857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F2DF9285-C300-85F5-A106-92A286165DE1}"/>
              </a:ext>
            </a:extLst>
          </p:cNvPr>
          <p:cNvSpPr>
            <a:spLocks noGrp="1"/>
          </p:cNvSpPr>
          <p:nvPr>
            <p:ph type="pic" sz="quarter" idx="37" hasCustomPrompt="1"/>
          </p:nvPr>
        </p:nvSpPr>
        <p:spPr>
          <a:xfrm>
            <a:off x="457201" y="2866358"/>
            <a:ext cx="2589213" cy="1304294"/>
          </a:xfrm>
          <a:prstGeom prst="roundRect">
            <a:avLst>
              <a:gd name="adj" fmla="val 12224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24" name="Рисунок 2">
            <a:extLst>
              <a:ext uri="{FF2B5EF4-FFF2-40B4-BE49-F238E27FC236}">
                <a16:creationId xmlns:a16="http://schemas.microsoft.com/office/drawing/2014/main" id="{3E7EB42F-DA19-C666-2E68-46C62D129469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3278969" y="2866358"/>
            <a:ext cx="2589213" cy="1304294"/>
          </a:xfrm>
          <a:prstGeom prst="roundRect">
            <a:avLst>
              <a:gd name="adj" fmla="val 11236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id="{8819B960-AE2A-9E43-B370-CD1D6A1ACE8D}"/>
              </a:ext>
            </a:extLst>
          </p:cNvPr>
          <p:cNvSpPr>
            <a:spLocks noGrp="1"/>
          </p:cNvSpPr>
          <p:nvPr>
            <p:ph type="pic" sz="quarter" idx="39" hasCustomPrompt="1"/>
          </p:nvPr>
        </p:nvSpPr>
        <p:spPr>
          <a:xfrm>
            <a:off x="6092940" y="2866358"/>
            <a:ext cx="2589213" cy="1304294"/>
          </a:xfrm>
          <a:prstGeom prst="roundRect">
            <a:avLst>
              <a:gd name="adj" fmla="val 9755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DC7664A4-1431-5B79-D831-F6220EA4364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9A5E5274-1C05-A7BB-B9D5-BE8CD4A5E9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5FC28AB9-3129-9DBE-782C-D2B113A5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12C4E9B1-800A-20F6-E4F7-84C6B3BE946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C1609-7E48-B73D-CDA4-19FD56B59EE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329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256F42A0-92A9-ED41-A4B6-1B839857D47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784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2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</p:spTree>
    <p:extLst>
      <p:ext uri="{BB962C8B-B14F-4D97-AF65-F5344CB8AC3E}">
        <p14:creationId xmlns:p14="http://schemas.microsoft.com/office/powerpoint/2010/main" val="439475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60393FA-3ECC-3158-E15E-58890F60BD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13DB0C6-E4DE-9A4B-998D-34852F1B3E9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4034559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41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Текст 7">
            <a:extLst>
              <a:ext uri="{FF2B5EF4-FFF2-40B4-BE49-F238E27FC236}">
                <a16:creationId xmlns:a16="http://schemas.microsoft.com/office/drawing/2014/main" id="{36D9692A-5DC0-3DF1-F516-70164F11C5A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C2C41F40-A63A-48C4-01DC-A4A13BB7B83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3D5B27C-CA4C-7381-3F84-F0595A76CE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Текст 7">
            <a:extLst>
              <a:ext uri="{FF2B5EF4-FFF2-40B4-BE49-F238E27FC236}">
                <a16:creationId xmlns:a16="http://schemas.microsoft.com/office/drawing/2014/main" id="{2AA24315-FE73-04A8-D530-E746EC0C202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69578C56-72EB-AE17-C6D4-CE1E8FBA30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3018934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8AE2ED3E-3221-72A5-8340-4E08819C8F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19B43694-08A8-116E-FA12-468591D136C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95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E75CB8B0-7394-87DF-B065-6F242AB2D01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993366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E98E654-ABDC-7E78-775E-43A2D6214CB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5D71CC7-EEA6-E9D0-68AD-36562CCF6071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2540818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06434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1912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D3E97-5D7A-1D29-BA55-742D76C1C8C4}"/>
              </a:ext>
            </a:extLst>
          </p:cNvPr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67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2" r:id="rId2"/>
    <p:sldLayoutId id="2147483885" r:id="rId3"/>
    <p:sldLayoutId id="2147483877" r:id="rId4"/>
    <p:sldLayoutId id="2147483891" r:id="rId5"/>
    <p:sldLayoutId id="2147483883" r:id="rId6"/>
    <p:sldLayoutId id="2147483873" r:id="rId7"/>
    <p:sldLayoutId id="2147483888" r:id="rId8"/>
    <p:sldLayoutId id="2147483892" r:id="rId9"/>
    <p:sldLayoutId id="2147483874" r:id="rId10"/>
    <p:sldLayoutId id="2147483886" r:id="rId11"/>
    <p:sldLayoutId id="2147483889" r:id="rId12"/>
    <p:sldLayoutId id="2147483893" r:id="rId13"/>
    <p:sldLayoutId id="2147483879" r:id="rId14"/>
    <p:sldLayoutId id="2147483887" r:id="rId15"/>
    <p:sldLayoutId id="2147483890" r:id="rId16"/>
    <p:sldLayoutId id="2147483880" r:id="rId17"/>
    <p:sldLayoutId id="2147483894" r:id="rId18"/>
    <p:sldLayoutId id="2147483875" r:id="rId19"/>
    <p:sldLayoutId id="2147483881" r:id="rId20"/>
    <p:sldLayoutId id="2147483882" r:id="rId21"/>
    <p:sldLayoutId id="2147483706" r:id="rId22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ALS Gorizont Bold Expanded" panose="00000805000000000000" pitchFamily="50" charset="0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SzPct val="100000"/>
        <a:buFont typeface="Arial" panose="020B0604020202020204" pitchFamily="34" charset="0"/>
        <a:buNone/>
        <a:defRPr sz="20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4pPr>
      <a:lvl5pPr marL="1828800" indent="0" algn="l" defTabSz="457200" rtl="0" eaLnBrk="1" latinLnBrk="0" hangingPunct="1">
        <a:spcBef>
          <a:spcPct val="2000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12530" y="1948786"/>
            <a:ext cx="6971353" cy="1688790"/>
          </a:xfrm>
        </p:spPr>
        <p:txBody>
          <a:bodyPr>
            <a:noAutofit/>
          </a:bodyPr>
          <a:lstStyle/>
          <a:p>
            <a:pPr algn="ctr"/>
            <a:r>
              <a:rPr lang="ru-RU" sz="2800" dirty="0">
                <a:solidFill>
                  <a:schemeClr val="bg1"/>
                </a:solidFill>
                <a:latin typeface="Golos Text DemiBold"/>
              </a:rPr>
              <a:t>Лабораторная работа «Моделирование механики электропривода»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" name="Title 4">
            <a:extLst>
              <a:ext uri="{FF2B5EF4-FFF2-40B4-BE49-F238E27FC236}">
                <a16:creationId xmlns:a16="http://schemas.microsoft.com/office/drawing/2014/main" id="{A1BE6957-3799-DC8F-304C-1B5942589797}"/>
              </a:ext>
            </a:extLst>
          </p:cNvPr>
          <p:cNvSpPr txBox="1">
            <a:spLocks/>
          </p:cNvSpPr>
          <p:nvPr/>
        </p:nvSpPr>
        <p:spPr>
          <a:xfrm>
            <a:off x="1216901" y="3919328"/>
            <a:ext cx="7162800" cy="7048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Golos Text DemiBold" panose="020B0703020202020204" pitchFamily="34" charset="-52"/>
                <a:ea typeface="+mj-ea"/>
                <a:cs typeface="+mj-cs"/>
              </a:defRPr>
            </a:lvl1pPr>
          </a:lstStyle>
          <a:p>
            <a:pPr algn="ctr"/>
            <a:r>
              <a:rPr lang="ru-RU" sz="1800" dirty="0">
                <a:solidFill>
                  <a:schemeClr val="bg1"/>
                </a:solidFill>
              </a:rPr>
              <a:t>Маматов Александр Геннадьевич, к.т.н., ассистент ф. </a:t>
            </a:r>
            <a:r>
              <a:rPr lang="ru-RU" sz="1800" dirty="0" err="1">
                <a:solidFill>
                  <a:schemeClr val="bg1"/>
                </a:solidFill>
              </a:rPr>
              <a:t>СУиР</a:t>
            </a:r>
            <a:r>
              <a:rPr lang="ru-RU" sz="1800" dirty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ru-RU" sz="1800" dirty="0">
                <a:solidFill>
                  <a:schemeClr val="bg1"/>
                </a:solidFill>
              </a:rPr>
              <a:t>руководитель группы научно-технического развития, </a:t>
            </a:r>
            <a:br>
              <a:rPr lang="ru-RU" sz="1800" dirty="0">
                <a:solidFill>
                  <a:schemeClr val="bg1"/>
                </a:solidFill>
              </a:rPr>
            </a:br>
            <a:r>
              <a:rPr lang="ru-RU" sz="1800" dirty="0">
                <a:solidFill>
                  <a:schemeClr val="bg1"/>
                </a:solidFill>
              </a:rPr>
              <a:t>НПЦ «Прецизионная Электромеханика»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865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200" dirty="0">
                <a:latin typeface="Golos Text DemiBold"/>
              </a:rPr>
              <a:t>Задание </a:t>
            </a:r>
            <a:r>
              <a:rPr lang="en-US" sz="2200" dirty="0">
                <a:latin typeface="Golos Text DemiBold"/>
              </a:rPr>
              <a:t>3</a:t>
            </a:r>
            <a:r>
              <a:rPr lang="ru-RU" sz="2200" dirty="0">
                <a:latin typeface="Golos Text DemiBold"/>
              </a:rPr>
              <a:t> «Определение параметров расчётных схем и резонансных частот»</a:t>
            </a:r>
            <a:endParaRPr lang="ru-RU" sz="22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EF84F4-79EC-96A8-C64A-C29B555624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64609" y="2164767"/>
            <a:ext cx="3829939" cy="1415341"/>
          </a:xfrm>
        </p:spPr>
        <p:txBody>
          <a:bodyPr>
            <a:noAutofit/>
          </a:bodyPr>
          <a:lstStyle/>
          <a:p>
            <a:r>
              <a:rPr lang="ru-RU" sz="1600" dirty="0">
                <a:solidFill>
                  <a:srgbClr val="2C2D2E"/>
                </a:solidFill>
                <a:latin typeface="Golos Text" panose="020B0503020202020204"/>
              </a:rPr>
              <a:t>Используя данные Задания 1, определить параметры расчётных схем (а-в) и резонансные частоты пяти-, трёх- и </a:t>
            </a:r>
            <a:r>
              <a:rPr lang="ru-RU" sz="1600" dirty="0" err="1">
                <a:solidFill>
                  <a:srgbClr val="2C2D2E"/>
                </a:solidFill>
                <a:latin typeface="Golos Text" panose="020B0503020202020204"/>
              </a:rPr>
              <a:t>двухмассовой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/>
              </a:rPr>
              <a:t> системы тел</a:t>
            </a:r>
            <a:endParaRPr lang="en-US" sz="1600" u="sng" dirty="0">
              <a:solidFill>
                <a:srgbClr val="FF0000"/>
              </a:solidFill>
              <a:latin typeface="Golos Text" panose="020B0503020202020204"/>
            </a:endParaRPr>
          </a:p>
          <a:p>
            <a:pPr algn="just"/>
            <a:endParaRPr lang="en-US" sz="1800" dirty="0">
              <a:solidFill>
                <a:srgbClr val="2C2D2E"/>
              </a:solidFill>
              <a:latin typeface="Golos Text" panose="020B0503020202020204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0705DAA-B3F4-3215-BC7E-0B1DFAC064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991" y="1563052"/>
            <a:ext cx="3486149" cy="90083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DC15E9-91AC-888A-558B-05D275A45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132" y="2504871"/>
            <a:ext cx="3039983" cy="92692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BCAD789-B637-51D4-FB4C-E1A9AAD221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852" y="3714396"/>
            <a:ext cx="3018263" cy="838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8455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200" dirty="0">
                <a:latin typeface="Golos Text DemiBold"/>
              </a:rPr>
              <a:t>Задание 4 «Моделирование </a:t>
            </a:r>
            <a:r>
              <a:rPr lang="ru-RU" sz="2200" dirty="0" err="1">
                <a:latin typeface="Golos Text DemiBold"/>
              </a:rPr>
              <a:t>двухмассовой</a:t>
            </a:r>
            <a:r>
              <a:rPr lang="ru-RU" sz="2200" dirty="0">
                <a:latin typeface="Golos Text DemiBold"/>
              </a:rPr>
              <a:t> нагрузки в </a:t>
            </a:r>
            <a:r>
              <a:rPr lang="en-US" sz="2200" dirty="0"/>
              <a:t>Simulink/</a:t>
            </a:r>
            <a:r>
              <a:rPr lang="en-US" sz="2200" dirty="0" err="1"/>
              <a:t>Simscape</a:t>
            </a:r>
            <a:r>
              <a:rPr lang="ru-RU" sz="2200" dirty="0">
                <a:latin typeface="Golos Text DemiBold"/>
              </a:rPr>
              <a:t> »</a:t>
            </a:r>
            <a:endParaRPr lang="ru-RU" sz="22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D5800DA-65B1-0C2A-E184-49578CDD6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08541"/>
              </p:ext>
            </p:extLst>
          </p:nvPr>
        </p:nvGraphicFramePr>
        <p:xfrm>
          <a:off x="573760" y="994434"/>
          <a:ext cx="4648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1676160" progId="Equation.DSMT4">
                  <p:embed/>
                </p:oleObj>
              </mc:Choice>
              <mc:Fallback>
                <p:oleObj name="Equation" r:id="rId2" imgW="46479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3760" y="994434"/>
                        <a:ext cx="4648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5ABCEE1-E573-9D6D-EC7E-F986A655F0A8}"/>
              </a:ext>
            </a:extLst>
          </p:cNvPr>
          <p:cNvSpPr txBox="1"/>
          <p:nvPr/>
        </p:nvSpPr>
        <p:spPr>
          <a:xfrm>
            <a:off x="573760" y="2697190"/>
            <a:ext cx="8105614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 pitchFamily="34" charset="0"/>
              </a:rPr>
              <a:t>Исходные данные:</a:t>
            </a: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J</a:t>
            </a:r>
            <a:r>
              <a:rPr lang="en-US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1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– момент инерции первой массы;</a:t>
            </a: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J</a:t>
            </a:r>
            <a:r>
              <a:rPr lang="en-US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2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омент инерции второй массы;</a:t>
            </a: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K</a:t>
            </a:r>
            <a:r>
              <a:rPr lang="en-US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12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–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коэффициент жесткости;</a:t>
            </a: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B</a:t>
            </a:r>
            <a:r>
              <a:rPr lang="en-US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12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коэффициент демпфирования;</a:t>
            </a: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M</a:t>
            </a:r>
            <a:r>
              <a:rPr lang="en-US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L1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статический момент действующий на первую массу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(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сухое трение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)</a:t>
            </a:r>
            <a:endParaRPr lang="ru-RU" sz="1600" dirty="0">
              <a:solidFill>
                <a:srgbClr val="2C2D2E"/>
              </a:solidFill>
              <a:latin typeface="Golos Text" panose="020B0503020202020204" pitchFamily="34" charset="0"/>
            </a:endParaRP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M</a:t>
            </a:r>
            <a:r>
              <a:rPr lang="en-US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L</a:t>
            </a:r>
            <a:r>
              <a:rPr lang="ru-RU" sz="1600" baseline="-25000" dirty="0">
                <a:solidFill>
                  <a:srgbClr val="2C2D2E"/>
                </a:solidFill>
                <a:latin typeface="Golos Text" panose="020B0503020202020204" pitchFamily="34" charset="0"/>
              </a:rPr>
              <a:t>2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статический момент действующий на вторую массу (активный момент)</a:t>
            </a:r>
          </a:p>
          <a:p>
            <a:pPr algn="just"/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M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омент электрического двигателя</a:t>
            </a:r>
            <a:endParaRPr lang="en-US" sz="1600" dirty="0">
              <a:solidFill>
                <a:srgbClr val="2C2D2E"/>
              </a:solidFill>
              <a:latin typeface="Golos Text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733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200" dirty="0">
                <a:latin typeface="Golos Text DemiBold"/>
              </a:rPr>
              <a:t>Задание 4 «Моделирование </a:t>
            </a:r>
            <a:r>
              <a:rPr lang="ru-RU" sz="2200" dirty="0" err="1">
                <a:latin typeface="Golos Text DemiBold"/>
              </a:rPr>
              <a:t>двухмассовой</a:t>
            </a:r>
            <a:r>
              <a:rPr lang="ru-RU" sz="2200" dirty="0">
                <a:latin typeface="Golos Text DemiBold"/>
              </a:rPr>
              <a:t> нагрузки в </a:t>
            </a:r>
            <a:r>
              <a:rPr lang="en-US" sz="2200" dirty="0"/>
              <a:t>Simulink/</a:t>
            </a:r>
            <a:r>
              <a:rPr lang="en-US" sz="2200" dirty="0" err="1"/>
              <a:t>Simscape</a:t>
            </a:r>
            <a:r>
              <a:rPr lang="ru-RU" sz="2200" dirty="0">
                <a:latin typeface="Golos Text DemiBold"/>
              </a:rPr>
              <a:t> »</a:t>
            </a:r>
            <a:endParaRPr lang="ru-RU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12990E-9552-F80F-2DD5-B9E38419C9F0}"/>
              </a:ext>
            </a:extLst>
          </p:cNvPr>
          <p:cNvSpPr txBox="1"/>
          <p:nvPr/>
        </p:nvSpPr>
        <p:spPr>
          <a:xfrm>
            <a:off x="519193" y="1232735"/>
            <a:ext cx="810561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 pitchFamily="34" charset="0"/>
              </a:rPr>
              <a:t>Исходные данные: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8FE7039-6968-89DE-9B04-E55855B12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557" y="1666373"/>
            <a:ext cx="4900085" cy="293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8456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200" dirty="0">
                <a:latin typeface="Golos Text DemiBold"/>
              </a:rPr>
              <a:t>Задание 4 «Моделирование </a:t>
            </a:r>
            <a:r>
              <a:rPr lang="ru-RU" sz="2200" dirty="0" err="1">
                <a:latin typeface="Golos Text DemiBold"/>
              </a:rPr>
              <a:t>двухмассовой</a:t>
            </a:r>
            <a:r>
              <a:rPr lang="ru-RU" sz="2200" dirty="0">
                <a:latin typeface="Golos Text DemiBold"/>
              </a:rPr>
              <a:t> нагрузки в </a:t>
            </a:r>
            <a:r>
              <a:rPr lang="en-US" sz="2200" dirty="0"/>
              <a:t>Simulink/</a:t>
            </a:r>
            <a:r>
              <a:rPr lang="en-US" sz="2200" dirty="0" err="1"/>
              <a:t>Simscape</a:t>
            </a:r>
            <a:r>
              <a:rPr lang="ru-RU" sz="2200" dirty="0">
                <a:latin typeface="Golos Text DemiBold"/>
              </a:rPr>
              <a:t> »</a:t>
            </a:r>
            <a:endParaRPr lang="ru-RU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12990E-9552-F80F-2DD5-B9E38419C9F0}"/>
              </a:ext>
            </a:extLst>
          </p:cNvPr>
          <p:cNvSpPr txBox="1"/>
          <p:nvPr/>
        </p:nvSpPr>
        <p:spPr>
          <a:xfrm>
            <a:off x="519193" y="1225535"/>
            <a:ext cx="8105614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 pitchFamily="34" charset="0"/>
              </a:rPr>
              <a:t>Задания:</a:t>
            </a: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 pitchFamily="34" charset="0"/>
            </a:endParaRP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Получить передаточную функцию (ПФ) от момента двигателя к скорости вращения первой массы.</a:t>
            </a: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Аналитически посчитать частоты </a:t>
            </a:r>
            <a:r>
              <a:rPr lang="ru-RU" sz="1600" dirty="0" err="1">
                <a:solidFill>
                  <a:srgbClr val="2C2D2E"/>
                </a:solidFill>
                <a:latin typeface="Golos Text" panose="020B0503020202020204" pitchFamily="34" charset="0"/>
              </a:rPr>
              <a:t>антирезонанса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и резонанса.</a:t>
            </a: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Построить ЛАЧХ по полученной ПФ, убедиться что частоты </a:t>
            </a:r>
            <a:r>
              <a:rPr lang="ru-RU" sz="1600" dirty="0" err="1">
                <a:solidFill>
                  <a:srgbClr val="2C2D2E"/>
                </a:solidFill>
                <a:latin typeface="Golos Text" panose="020B0503020202020204" pitchFamily="34" charset="0"/>
              </a:rPr>
              <a:t>антирезонанса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и резонанса совпадают с рассчитанными.</a:t>
            </a: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Построить модели </a:t>
            </a:r>
            <a:r>
              <a:rPr lang="ru-RU" sz="1600" dirty="0" err="1">
                <a:solidFill>
                  <a:srgbClr val="2C2D2E"/>
                </a:solidFill>
                <a:latin typeface="Golos Text" panose="020B0503020202020204" pitchFamily="34" charset="0"/>
              </a:rPr>
              <a:t>двухмассовой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нагрузки в 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Simulink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и </a:t>
            </a:r>
            <a:r>
              <a:rPr lang="en-US" sz="1600" dirty="0" err="1">
                <a:solidFill>
                  <a:srgbClr val="2C2D2E"/>
                </a:solidFill>
                <a:latin typeface="Golos Text" panose="020B0503020202020204" pitchFamily="34" charset="0"/>
              </a:rPr>
              <a:t>Simscape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.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Убедиться, что модели работают идентично. Убедиться, что частота колебаний скорости соответствует рассчитанной резонансной частоте. </a:t>
            </a:r>
          </a:p>
          <a:p>
            <a:pPr marL="342900" indent="-342900" algn="just">
              <a:buAutoNum type="arabicPeriod"/>
            </a:pPr>
            <a:endParaRPr lang="en-US" sz="1600" dirty="0">
              <a:solidFill>
                <a:srgbClr val="2C2D2E"/>
              </a:solidFill>
              <a:latin typeface="Golos Text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8600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мент «сухого» тре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6FDB4F-D25A-7629-FAA3-C58B2ACD8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01" y="1091648"/>
            <a:ext cx="2394013" cy="174768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338F71F-AEED-B4AB-2D88-745590DAC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01" y="3097258"/>
            <a:ext cx="2482771" cy="16764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F7D2183-5924-F8AF-C71D-98A9816E47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4839" y="1699560"/>
            <a:ext cx="2535946" cy="1744379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541FBEC-A43C-042C-79A9-E8EB5390E9CF}"/>
              </a:ext>
            </a:extLst>
          </p:cNvPr>
          <p:cNvSpPr/>
          <p:nvPr/>
        </p:nvSpPr>
        <p:spPr>
          <a:xfrm>
            <a:off x="950400" y="2124000"/>
            <a:ext cx="1310400" cy="715329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C6DD183-0DDC-1A2B-2798-67DE255458CA}"/>
              </a:ext>
            </a:extLst>
          </p:cNvPr>
          <p:cNvSpPr/>
          <p:nvPr/>
        </p:nvSpPr>
        <p:spPr>
          <a:xfrm>
            <a:off x="4234838" y="2739593"/>
            <a:ext cx="1460361" cy="715329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4981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делирование в </a:t>
            </a:r>
            <a:r>
              <a:rPr lang="en-US" sz="2200" dirty="0" err="1"/>
              <a:t>Simscape</a:t>
            </a:r>
            <a:endParaRPr lang="ru-RU" sz="2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CB8DCDA-7841-48A9-B737-A9AB031FE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34611"/>
            <a:ext cx="3244786" cy="323669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CFAC79E-B225-D6AE-99F3-8A05CB10C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439" y="1048512"/>
            <a:ext cx="2816879" cy="164741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69EC09F-7B5A-24F8-8E3B-556882E321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9621" y="2781189"/>
            <a:ext cx="2499539" cy="169011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ECA50DF-27F8-D8C3-EA0E-CC30A30CF3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7075" y="2781189"/>
            <a:ext cx="2538799" cy="78340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1F137E3-E21F-557B-02A7-858E562E06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7075" y="3808670"/>
            <a:ext cx="2702433" cy="57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0296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делирование в </a:t>
            </a:r>
            <a:r>
              <a:rPr lang="en-US" sz="2200" dirty="0" err="1"/>
              <a:t>Simscape</a:t>
            </a:r>
            <a:endParaRPr lang="ru-RU" sz="2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6533EF4-6012-7E74-5CBB-9EFA68B63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040" y="1416582"/>
            <a:ext cx="6217920" cy="2790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5528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83A1A43-AE22-42E0-C4F5-BFD24B2575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662" y="1462763"/>
            <a:ext cx="6217920" cy="2790626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делирование в </a:t>
            </a:r>
            <a:r>
              <a:rPr lang="en-US" sz="2200" dirty="0" err="1"/>
              <a:t>Simscape</a:t>
            </a:r>
            <a:endParaRPr lang="ru-RU"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03D86EC-B4D1-4E26-FE92-E1BB9EE70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45308"/>
            <a:ext cx="2467898" cy="3602942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00215C2-6348-EB08-B561-E033600BBD33}"/>
              </a:ext>
            </a:extLst>
          </p:cNvPr>
          <p:cNvSpPr/>
          <p:nvPr/>
        </p:nvSpPr>
        <p:spPr>
          <a:xfrm>
            <a:off x="1346256" y="2780146"/>
            <a:ext cx="833525" cy="507828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p:cxnSp>
        <p:nvCxnSpPr>
          <p:cNvPr id="6" name="Соединитель: изогнутый 5">
            <a:extLst>
              <a:ext uri="{FF2B5EF4-FFF2-40B4-BE49-F238E27FC236}">
                <a16:creationId xmlns:a16="http://schemas.microsoft.com/office/drawing/2014/main" id="{CE792DCC-C60C-676F-1C9F-A3E0FC4DB1D9}"/>
              </a:ext>
            </a:extLst>
          </p:cNvPr>
          <p:cNvCxnSpPr>
            <a:cxnSpLocks/>
          </p:cNvCxnSpPr>
          <p:nvPr/>
        </p:nvCxnSpPr>
        <p:spPr>
          <a:xfrm>
            <a:off x="2179781" y="3032777"/>
            <a:ext cx="2392219" cy="122061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94028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делирование в </a:t>
            </a:r>
            <a:r>
              <a:rPr lang="en-US" sz="2200" dirty="0" err="1"/>
              <a:t>Simscape</a:t>
            </a:r>
            <a:endParaRPr lang="ru-RU" sz="2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CF19F9-E515-E387-3667-170BA4714C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968" y="1102166"/>
            <a:ext cx="4716434" cy="346830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CCB2DF-C84D-EC12-9E70-047260725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7335" y="1155191"/>
            <a:ext cx="2324305" cy="3362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662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делирование в </a:t>
            </a:r>
            <a:r>
              <a:rPr lang="en-US" sz="2200" dirty="0" err="1"/>
              <a:t>Simscape</a:t>
            </a:r>
            <a:endParaRPr lang="ru-RU"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891DF3-C915-5D61-2542-E6EE17B35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094" y="1258415"/>
            <a:ext cx="6441812" cy="3347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049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ru-RU" sz="2200" dirty="0">
                <a:latin typeface="Golos Text DemiBold"/>
              </a:rPr>
              <a:t>Варианты</a:t>
            </a:r>
            <a:endParaRPr lang="ru-RU" sz="22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60A1C2B-1A83-973C-7343-F2AB837BCE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3667"/>
            <a:ext cx="3711262" cy="1684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841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Моделирование в </a:t>
            </a:r>
            <a:r>
              <a:rPr lang="en-US" sz="2200" dirty="0" err="1"/>
              <a:t>Simscape</a:t>
            </a:r>
            <a:endParaRPr lang="ru-RU" sz="2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B0B8368-728D-CE2A-9E2E-764A406D3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52" y="1283949"/>
            <a:ext cx="6296984" cy="28674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7ECC8D-AAE6-25AF-8067-064D059C90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4320" y="1719510"/>
            <a:ext cx="3694390" cy="258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6555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01813"/>
            <a:ext cx="8229600" cy="620712"/>
          </a:xfrm>
        </p:spPr>
        <p:txBody>
          <a:bodyPr>
            <a:noAutofit/>
          </a:bodyPr>
          <a:lstStyle/>
          <a:p>
            <a:pPr algn="ctr"/>
            <a:r>
              <a:rPr lang="ru-RU" sz="4400"/>
              <a:t>Спасибо</a:t>
            </a:r>
            <a:br>
              <a:rPr lang="ru-RU" sz="4400"/>
            </a:br>
            <a:r>
              <a:rPr lang="ru-RU" sz="4400"/>
              <a:t>за внимание!</a:t>
            </a:r>
            <a:endParaRPr lang="en-US" sz="4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445834-34CB-F6E2-51BC-F26A92C144A1}"/>
              </a:ext>
            </a:extLst>
          </p:cNvPr>
          <p:cNvSpPr txBox="1"/>
          <p:nvPr/>
        </p:nvSpPr>
        <p:spPr>
          <a:xfrm>
            <a:off x="3529374" y="4520801"/>
            <a:ext cx="2085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  <a:latin typeface="Golos Text" panose="020B0503020202020204" pitchFamily="34" charset="-52"/>
                <a:cs typeface="Golos Text" panose="020B0503020202020204" pitchFamily="34" charset="-52"/>
              </a:rPr>
              <a:t>amamatov@itmo.ru</a:t>
            </a:r>
            <a:endParaRPr lang="ru-RU" dirty="0">
              <a:solidFill>
                <a:schemeClr val="bg1"/>
              </a:solidFill>
              <a:latin typeface="Golos Text" panose="020B0503020202020204" pitchFamily="34" charset="-52"/>
              <a:cs typeface="Golos Text" panose="020B0503020202020204" pitchFamily="34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ru-RU" sz="2200" dirty="0">
                <a:latin typeface="Golos Text DemiBold"/>
              </a:rPr>
              <a:t>Задание </a:t>
            </a:r>
            <a:r>
              <a:rPr lang="en-US" sz="2200" dirty="0">
                <a:latin typeface="Golos Text DemiBold"/>
              </a:rPr>
              <a:t>1</a:t>
            </a:r>
            <a:r>
              <a:rPr lang="ru-RU" sz="2200" dirty="0">
                <a:latin typeface="Golos Text DemiBold"/>
              </a:rPr>
              <a:t> «Расчет кинематической схемы»</a:t>
            </a:r>
            <a:endParaRPr lang="ru-RU" sz="2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E0ED60A-2394-2ADB-F213-AB2CC508A4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352" y="1325844"/>
            <a:ext cx="3429281" cy="263060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DDEE134-CFD7-EA14-8076-2BFE55C2CF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5779" y="1370631"/>
            <a:ext cx="3493508" cy="273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538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ru-RU" sz="2200" dirty="0">
                <a:latin typeface="Golos Text DemiBold"/>
              </a:rPr>
              <a:t>Задание </a:t>
            </a:r>
            <a:r>
              <a:rPr lang="en-US" sz="2200" dirty="0">
                <a:latin typeface="Golos Text DemiBold"/>
              </a:rPr>
              <a:t>1</a:t>
            </a:r>
            <a:r>
              <a:rPr lang="ru-RU" sz="2200" dirty="0">
                <a:latin typeface="Golos Text DemiBold"/>
              </a:rPr>
              <a:t> «Расчет кинематической схемы»</a:t>
            </a:r>
            <a:endParaRPr lang="ru-RU" sz="2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99CD82-F0D9-A362-1873-293C21AF0CA0}"/>
              </a:ext>
            </a:extLst>
          </p:cNvPr>
          <p:cNvSpPr txBox="1"/>
          <p:nvPr/>
        </p:nvSpPr>
        <p:spPr>
          <a:xfrm>
            <a:off x="619932" y="1518327"/>
            <a:ext cx="3541363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>
                <a:solidFill>
                  <a:srgbClr val="2C2D2E"/>
                </a:solidFill>
                <a:latin typeface="Golos Text" panose="020B0503020202020204" pitchFamily="34" charset="0"/>
              </a:rPr>
              <a:t>Исходные данные:</a:t>
            </a:r>
          </a:p>
          <a:p>
            <a:endParaRPr lang="ru-RU" sz="1600" b="1" dirty="0">
              <a:solidFill>
                <a:srgbClr val="2C2D2E"/>
              </a:solidFill>
              <a:latin typeface="Golos Text" panose="020B0503020202020204" pitchFamily="34" charset="0"/>
            </a:endParaRPr>
          </a:p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G = 5000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кгс – вес груза;</a:t>
            </a:r>
          </a:p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v = 1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см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/c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требуемая скорость подъема груза;</a:t>
            </a:r>
          </a:p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n</a:t>
            </a:r>
            <a:r>
              <a:rPr lang="ru-RU" sz="1600" baseline="-25000" dirty="0" err="1">
                <a:solidFill>
                  <a:srgbClr val="2C2D2E"/>
                </a:solidFill>
                <a:latin typeface="Golos Text" panose="020B0503020202020204" pitchFamily="34" charset="0"/>
              </a:rPr>
              <a:t>дв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= 725 об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/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ин 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–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скорость вращения двигателя;</a:t>
            </a:r>
          </a:p>
          <a:p>
            <a:r>
              <a:rPr lang="el-GR" sz="1600" dirty="0">
                <a:solidFill>
                  <a:srgbClr val="2C2D2E"/>
                </a:solidFill>
                <a:ea typeface="Golos Text" panose="020B0503020202020204" pitchFamily="34" charset="0"/>
              </a:rPr>
              <a:t>η</a:t>
            </a:r>
            <a:r>
              <a:rPr lang="ru-RU" sz="1600" baseline="-25000" dirty="0" err="1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зп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0,9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КПД зубчатой передачи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1600" dirty="0" err="1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j</a:t>
            </a:r>
            <a:r>
              <a:rPr lang="en-US" sz="1600" baseline="-25000" dirty="0" err="1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max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 = 5 –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  <a:ea typeface="Golos Text" panose="020B0503020202020204" pitchFamily="34" charset="0"/>
                <a:cs typeface="Times New Roman" panose="02020603050405020304" pitchFamily="18" charset="0"/>
              </a:rPr>
              <a:t>максимально возможное передаточное число</a:t>
            </a:r>
            <a:endParaRPr lang="ru-RU" sz="1600" dirty="0">
              <a:solidFill>
                <a:srgbClr val="2C2D2E"/>
              </a:solidFill>
              <a:latin typeface="Golos Text" panose="020B0503020202020204" pitchFamily="34" charset="0"/>
              <a:ea typeface="Golos Text" panose="020B0503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230A253-41D5-96C9-E7B7-9653C006B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032160"/>
            <a:ext cx="1914707" cy="377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9072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ru-RU" sz="2200" dirty="0">
                <a:latin typeface="Golos Text DemiBold"/>
              </a:rPr>
              <a:t>Задание </a:t>
            </a:r>
            <a:r>
              <a:rPr lang="en-US" sz="2200" dirty="0">
                <a:latin typeface="Golos Text DemiBold"/>
              </a:rPr>
              <a:t>1</a:t>
            </a:r>
            <a:r>
              <a:rPr lang="ru-RU" sz="2200" dirty="0">
                <a:latin typeface="Golos Text DemiBold"/>
              </a:rPr>
              <a:t> «Расчет кинематической схемы»</a:t>
            </a:r>
            <a:endParaRPr lang="ru-RU" sz="2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99CD82-F0D9-A362-1873-293C21AF0CA0}"/>
              </a:ext>
            </a:extLst>
          </p:cNvPr>
          <p:cNvSpPr txBox="1"/>
          <p:nvPr/>
        </p:nvSpPr>
        <p:spPr>
          <a:xfrm>
            <a:off x="619932" y="1533825"/>
            <a:ext cx="810561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 pitchFamily="34" charset="0"/>
              </a:rPr>
              <a:t>Определить: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</a:t>
            </a: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передаточное отношение и число ступеней редуктора;</a:t>
            </a: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ощность и вращающий момент двигателя;</a:t>
            </a:r>
          </a:p>
          <a:p>
            <a:pPr marL="342900" indent="-342900" algn="just">
              <a:buAutoNum type="arabicPeriod"/>
            </a:pP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омент инерции, приведённый к валу двигателя, считая массу барабана равной 20 кг, а моменты инерции валов всех ступеней редуктора равными 0,02 кг*м</a:t>
            </a:r>
            <a:r>
              <a:rPr lang="ru-RU" sz="1600" baseline="30000" dirty="0">
                <a:solidFill>
                  <a:srgbClr val="2C2D2E"/>
                </a:solidFill>
                <a:latin typeface="Golos Text" panose="020B0503020202020204" pitchFamily="34" charset="0"/>
              </a:rPr>
              <a:t>2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;</a:t>
            </a:r>
          </a:p>
          <a:p>
            <a:pPr algn="just"/>
            <a:endParaRPr lang="ru-RU" sz="1600" dirty="0">
              <a:solidFill>
                <a:srgbClr val="2C2D2E"/>
              </a:solidFill>
              <a:latin typeface="Golos Text" panose="020B0503020202020204" pitchFamily="34" charset="0"/>
            </a:endParaRPr>
          </a:p>
          <a:p>
            <a:pPr algn="just"/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Передачу с числом 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j &lt; </a:t>
            </a:r>
            <a:r>
              <a:rPr lang="en-US" sz="1600" dirty="0" err="1">
                <a:solidFill>
                  <a:srgbClr val="2C2D2E"/>
                </a:solidFill>
                <a:latin typeface="Golos Text" panose="020B0503020202020204" pitchFamily="34" charset="0"/>
              </a:rPr>
              <a:t>j</a:t>
            </a:r>
            <a:r>
              <a:rPr lang="en-US" sz="1600" baseline="-25000" dirty="0" err="1">
                <a:solidFill>
                  <a:srgbClr val="2C2D2E"/>
                </a:solidFill>
                <a:latin typeface="Golos Text" panose="020B0503020202020204" pitchFamily="34" charset="0"/>
              </a:rPr>
              <a:t>max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отнести к выходному валу редуктора. </a:t>
            </a:r>
            <a:b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</a:b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омент инерции входного вала редуктора принять равным 0,005 кг*м</a:t>
            </a:r>
            <a:r>
              <a:rPr lang="ru-RU" sz="1600" baseline="30000" dirty="0">
                <a:solidFill>
                  <a:srgbClr val="2C2D2E"/>
                </a:solidFill>
                <a:latin typeface="Golos Text" panose="020B0503020202020204" pitchFamily="34" charset="0"/>
              </a:rPr>
              <a:t>2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447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200" dirty="0">
                <a:latin typeface="Golos Text DemiBold"/>
              </a:rPr>
              <a:t>Задание </a:t>
            </a:r>
            <a:r>
              <a:rPr lang="en-US" sz="2200" dirty="0">
                <a:latin typeface="Golos Text DemiBold"/>
              </a:rPr>
              <a:t>2</a:t>
            </a:r>
            <a:r>
              <a:rPr lang="ru-RU" sz="2200" dirty="0">
                <a:latin typeface="Golos Text DemiBold"/>
              </a:rPr>
              <a:t> «Расчет кинематической схемы винтового домкрата с электроприводом»</a:t>
            </a:r>
            <a:endParaRPr lang="ru-RU" sz="22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AB2138-09B0-13EE-6D8C-F2549B940C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09049"/>
            <a:ext cx="5269345" cy="2865468"/>
          </a:xfrm>
          <a:prstGeom prst="rect">
            <a:avLst/>
          </a:prstGeom>
        </p:spPr>
      </p:pic>
      <p:sp>
        <p:nvSpPr>
          <p:cNvPr id="3" name="Объект 2">
            <a:extLst>
              <a:ext uri="{FF2B5EF4-FFF2-40B4-BE49-F238E27FC236}">
                <a16:creationId xmlns:a16="http://schemas.microsoft.com/office/drawing/2014/main" id="{8CEF84F4-79EC-96A8-C64A-C29B555624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653808" y="1394691"/>
            <a:ext cx="3220028" cy="3232727"/>
          </a:xfrm>
        </p:spPr>
        <p:txBody>
          <a:bodyPr>
            <a:noAutofit/>
          </a:bodyPr>
          <a:lstStyle/>
          <a:p>
            <a:r>
              <a:rPr lang="ru-RU" sz="1600" dirty="0">
                <a:solidFill>
                  <a:srgbClr val="2C2D2E"/>
                </a:solidFill>
                <a:latin typeface="Golos Text" panose="020B0503020202020204"/>
              </a:rPr>
              <a:t>Определить скорость вращения, момент на валу и мощность двигателя, необходимого для привода домкрата, предназначенного для подъёма груза массой m со скоростью v, и произвести его выбор из серии 5А. </a:t>
            </a:r>
            <a:r>
              <a:rPr lang="ru-RU" sz="1600" i="1" u="sng" dirty="0">
                <a:solidFill>
                  <a:srgbClr val="FF0000"/>
                </a:solidFill>
                <a:latin typeface="Golos Text" panose="020B0503020202020204"/>
              </a:rPr>
              <a:t>Если номинальная</a:t>
            </a:r>
            <a:r>
              <a:rPr lang="en-US" sz="1600" i="1" u="sng" dirty="0">
                <a:solidFill>
                  <a:srgbClr val="FF0000"/>
                </a:solidFill>
                <a:latin typeface="Golos Text" panose="020B0503020202020204"/>
              </a:rPr>
              <a:t> </a:t>
            </a:r>
            <a:r>
              <a:rPr lang="ru-RU" sz="1600" i="1" u="sng" dirty="0">
                <a:solidFill>
                  <a:srgbClr val="FF0000"/>
                </a:solidFill>
                <a:latin typeface="Golos Text" panose="020B0503020202020204"/>
              </a:rPr>
              <a:t>скорость не соответствует расчётной, скорректировать ременную передачу изменением диаметра шкива двигателя d</a:t>
            </a:r>
            <a:r>
              <a:rPr lang="ru-RU" sz="1600" i="1" u="sng" baseline="-25000" dirty="0">
                <a:solidFill>
                  <a:srgbClr val="FF0000"/>
                </a:solidFill>
                <a:latin typeface="Golos Text" panose="020B0503020202020204"/>
              </a:rPr>
              <a:t>1</a:t>
            </a:r>
            <a:r>
              <a:rPr lang="ru-RU" sz="1600" i="1" u="sng" dirty="0">
                <a:solidFill>
                  <a:srgbClr val="FF0000"/>
                </a:solidFill>
                <a:latin typeface="Golos Text" panose="020B0503020202020204"/>
              </a:rPr>
              <a:t> </a:t>
            </a:r>
          </a:p>
          <a:p>
            <a:pPr algn="just"/>
            <a:endParaRPr lang="en-US" sz="1600" u="sng" dirty="0">
              <a:solidFill>
                <a:srgbClr val="FF0000"/>
              </a:solidFill>
              <a:latin typeface="Golos Text" panose="020B0503020202020204"/>
            </a:endParaRPr>
          </a:p>
          <a:p>
            <a:pPr algn="just"/>
            <a:endParaRPr lang="en-US" sz="1800" dirty="0">
              <a:solidFill>
                <a:srgbClr val="2C2D2E"/>
              </a:solidFill>
              <a:latin typeface="Golos Text" panose="020B05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389717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ru-RU" sz="2200" dirty="0">
                <a:latin typeface="Golos Text DemiBold"/>
              </a:rPr>
              <a:t>Задание </a:t>
            </a:r>
            <a:r>
              <a:rPr lang="en-US" sz="2200" dirty="0">
                <a:latin typeface="Golos Text DemiBold"/>
              </a:rPr>
              <a:t>2</a:t>
            </a:r>
            <a:r>
              <a:rPr lang="ru-RU" sz="2200" dirty="0">
                <a:latin typeface="Golos Text DemiBold"/>
              </a:rPr>
              <a:t> «Расчет кинематической схемы винтового домкрата с электроприводом»</a:t>
            </a:r>
            <a:endParaRPr lang="ru-RU" sz="22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7D8A39B-15D5-CB14-7763-1FAB86E811D1}"/>
              </a:ext>
            </a:extLst>
          </p:cNvPr>
          <p:cNvSpPr txBox="1">
            <a:spLocks/>
          </p:cNvSpPr>
          <p:nvPr/>
        </p:nvSpPr>
        <p:spPr>
          <a:xfrm>
            <a:off x="540943" y="1032901"/>
            <a:ext cx="6152400" cy="4606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Исходные данные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E39E3B-96C3-B6C0-9D4B-2229E8192E20}"/>
                  </a:ext>
                </a:extLst>
              </p:cNvPr>
              <p:cNvSpPr txBox="1"/>
              <p:nvPr/>
            </p:nvSpPr>
            <p:spPr>
              <a:xfrm>
                <a:off x="2812105" y="1384957"/>
                <a:ext cx="5860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E39E3B-96C3-B6C0-9D4B-2229E8192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105" y="1384957"/>
                <a:ext cx="586058" cy="276999"/>
              </a:xfrm>
              <a:prstGeom prst="rect">
                <a:avLst/>
              </a:prstGeom>
              <a:blipFill>
                <a:blip r:embed="rId2"/>
                <a:stretch>
                  <a:fillRect l="-14583" t="-28261" r="-8333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CA6387D-183C-08C8-2255-9D1C0D5C4AD9}"/>
                  </a:ext>
                </a:extLst>
              </p:cNvPr>
              <p:cNvSpPr txBox="1"/>
              <p:nvPr/>
            </p:nvSpPr>
            <p:spPr>
              <a:xfrm>
                <a:off x="3121559" y="1759385"/>
                <a:ext cx="3677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CA6387D-183C-08C8-2255-9D1C0D5C4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59" y="1759385"/>
                <a:ext cx="367793" cy="276999"/>
              </a:xfrm>
              <a:prstGeom prst="rect">
                <a:avLst/>
              </a:prstGeom>
              <a:blipFill>
                <a:blip r:embed="rId3"/>
                <a:stretch>
                  <a:fillRect l="-8333" r="-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3968BB-DE37-3CB7-FEF6-93C88AD2B3ED}"/>
                  </a:ext>
                </a:extLst>
              </p:cNvPr>
              <p:cNvSpPr txBox="1"/>
              <p:nvPr/>
            </p:nvSpPr>
            <p:spPr>
              <a:xfrm>
                <a:off x="2346411" y="2225257"/>
                <a:ext cx="1232581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3968BB-DE37-3CB7-FEF6-93C88AD2B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411" y="2225257"/>
                <a:ext cx="1232581" cy="299569"/>
              </a:xfrm>
              <a:prstGeom prst="rect">
                <a:avLst/>
              </a:prstGeom>
              <a:blipFill>
                <a:blip r:embed="rId4"/>
                <a:stretch>
                  <a:fillRect l="-4455" b="-244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9C63F5B-BA5E-D5FA-ADC2-9F54B2AB7ADE}"/>
                  </a:ext>
                </a:extLst>
              </p:cNvPr>
              <p:cNvSpPr txBox="1"/>
              <p:nvPr/>
            </p:nvSpPr>
            <p:spPr>
              <a:xfrm>
                <a:off x="2962702" y="3126917"/>
                <a:ext cx="4691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9C63F5B-BA5E-D5FA-ADC2-9F54B2AB7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702" y="3126917"/>
                <a:ext cx="469167" cy="276999"/>
              </a:xfrm>
              <a:prstGeom prst="rect">
                <a:avLst/>
              </a:prstGeom>
              <a:blipFill>
                <a:blip r:embed="rId5"/>
                <a:stretch>
                  <a:fillRect l="-6494" r="-64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7D24E2-47F4-8B5E-EE9A-A2F11541132A}"/>
                  </a:ext>
                </a:extLst>
              </p:cNvPr>
              <p:cNvSpPr txBox="1"/>
              <p:nvPr/>
            </p:nvSpPr>
            <p:spPr>
              <a:xfrm>
                <a:off x="2781191" y="3512301"/>
                <a:ext cx="7511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7D24E2-47F4-8B5E-EE9A-A2F115411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191" y="3512301"/>
                <a:ext cx="751103" cy="276999"/>
              </a:xfrm>
              <a:prstGeom prst="rect">
                <a:avLst/>
              </a:prstGeom>
              <a:blipFill>
                <a:blip r:embed="rId6"/>
                <a:stretch>
                  <a:fillRect l="-4065" r="-3252" b="-15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A39D49-C510-F436-CF7C-1BD1C0571549}"/>
                  </a:ext>
                </a:extLst>
              </p:cNvPr>
              <p:cNvSpPr txBox="1"/>
              <p:nvPr/>
            </p:nvSpPr>
            <p:spPr>
              <a:xfrm>
                <a:off x="2801600" y="3890251"/>
                <a:ext cx="6877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A39D49-C510-F436-CF7C-1BD1C0571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600" y="3890251"/>
                <a:ext cx="687752" cy="276999"/>
              </a:xfrm>
              <a:prstGeom prst="rect">
                <a:avLst/>
              </a:prstGeom>
              <a:blipFill>
                <a:blip r:embed="rId7"/>
                <a:stretch>
                  <a:fillRect l="-10714" r="-3571" b="-282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B464885-3D85-2AF9-D47A-A1CACC62C377}"/>
              </a:ext>
            </a:extLst>
          </p:cNvPr>
          <p:cNvSpPr txBox="1"/>
          <p:nvPr/>
        </p:nvSpPr>
        <p:spPr>
          <a:xfrm>
            <a:off x="3596362" y="1385351"/>
            <a:ext cx="425642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диаметры шкивов ременной передачи</a:t>
            </a:r>
            <a:endParaRPr lang="ru-RU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820DFDE-4442-968B-9883-B0D7B71D284A}"/>
              </a:ext>
            </a:extLst>
          </p:cNvPr>
          <p:cNvSpPr txBox="1"/>
          <p:nvPr/>
        </p:nvSpPr>
        <p:spPr>
          <a:xfrm>
            <a:off x="3589433" y="1702228"/>
            <a:ext cx="4895918" cy="338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число заходов и шаг гайки винтовой передачи</a:t>
            </a:r>
            <a:endParaRPr lang="ru-RU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49DECB8-6E44-6925-2267-4892F4DEDD64}"/>
              </a:ext>
            </a:extLst>
          </p:cNvPr>
          <p:cNvSpPr txBox="1"/>
          <p:nvPr/>
        </p:nvSpPr>
        <p:spPr>
          <a:xfrm>
            <a:off x="3574285" y="2191231"/>
            <a:ext cx="436020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КПД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: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ременной передачи, зубчатой пары, винтовой пары, цепной передачи</a:t>
            </a:r>
            <a:endParaRPr lang="ru-RU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007E865-B268-4DE8-9391-8089E5BB2BDF}"/>
                  </a:ext>
                </a:extLst>
              </p:cNvPr>
              <p:cNvSpPr txBox="1"/>
              <p:nvPr/>
            </p:nvSpPr>
            <p:spPr>
              <a:xfrm>
                <a:off x="3297922" y="2741533"/>
                <a:ext cx="1339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007E865-B268-4DE8-9391-8089E5BB2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7922" y="2741533"/>
                <a:ext cx="133947" cy="276999"/>
              </a:xfrm>
              <a:prstGeom prst="rect">
                <a:avLst/>
              </a:prstGeom>
              <a:blipFill>
                <a:blip r:embed="rId8"/>
                <a:stretch>
                  <a:fillRect l="-45455" r="-36364" b="-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9311023-001C-AC0C-E34F-71331D664902}"/>
              </a:ext>
            </a:extLst>
          </p:cNvPr>
          <p:cNvSpPr txBox="1"/>
          <p:nvPr/>
        </p:nvSpPr>
        <p:spPr>
          <a:xfrm>
            <a:off x="3537161" y="2725465"/>
            <a:ext cx="4895918" cy="338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передаточное отношение цепной передачи</a:t>
            </a:r>
            <a:endParaRPr lang="ru-RU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A0EA72-B6CD-876A-D4AF-2361AC984E8D}"/>
              </a:ext>
            </a:extLst>
          </p:cNvPr>
          <p:cNvSpPr txBox="1"/>
          <p:nvPr/>
        </p:nvSpPr>
        <p:spPr>
          <a:xfrm>
            <a:off x="3537161" y="3096865"/>
            <a:ext cx="4895918" cy="338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асса и линейная скорость груза</a:t>
            </a:r>
            <a:endParaRPr lang="ru-RU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1CC71FB-B8DD-C391-5494-77C9FA933C23}"/>
              </a:ext>
            </a:extLst>
          </p:cNvPr>
          <p:cNvSpPr txBox="1"/>
          <p:nvPr/>
        </p:nvSpPr>
        <p:spPr>
          <a:xfrm>
            <a:off x="3589434" y="3479168"/>
            <a:ext cx="4895918" cy="338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число зубьев зубчатого колеса</a:t>
            </a:r>
            <a:endParaRPr lang="ru-RU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956FFA-E67A-8507-6603-4D407A7795F4}"/>
              </a:ext>
            </a:extLst>
          </p:cNvPr>
          <p:cNvSpPr txBox="1"/>
          <p:nvPr/>
        </p:nvSpPr>
        <p:spPr>
          <a:xfrm>
            <a:off x="3589434" y="3859474"/>
            <a:ext cx="4895918" cy="338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моменты инерции валов редуктора</a:t>
            </a:r>
            <a:endParaRPr lang="ru-RU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A59A73-D270-B243-B3D5-AB40B0ABC511}"/>
                  </a:ext>
                </a:extLst>
              </p:cNvPr>
              <p:cNvSpPr txBox="1"/>
              <p:nvPr/>
            </p:nvSpPr>
            <p:spPr>
              <a:xfrm>
                <a:off x="2714883" y="4268201"/>
                <a:ext cx="859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A59A73-D270-B243-B3D5-AB40B0ABC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883" y="4268201"/>
                <a:ext cx="859402" cy="276999"/>
              </a:xfrm>
              <a:prstGeom prst="rect">
                <a:avLst/>
              </a:prstGeom>
              <a:blipFill>
                <a:blip r:embed="rId9"/>
                <a:stretch>
                  <a:fillRect l="-3546" r="-2128" b="-15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A4A8592-A425-DC25-34B2-DF4479668BDB}"/>
              </a:ext>
            </a:extLst>
          </p:cNvPr>
          <p:cNvSpPr txBox="1"/>
          <p:nvPr/>
        </p:nvSpPr>
        <p:spPr>
          <a:xfrm>
            <a:off x="3589433" y="4198029"/>
            <a:ext cx="436020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 -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жёсткость</a:t>
            </a:r>
            <a:r>
              <a:rPr lang="en-US" sz="1600" dirty="0">
                <a:solidFill>
                  <a:srgbClr val="2C2D2E"/>
                </a:solidFill>
                <a:latin typeface="Golos Text" panose="020B0503020202020204" pitchFamily="34" charset="0"/>
              </a:rPr>
              <a:t>: </a:t>
            </a:r>
            <a:r>
              <a:rPr lang="ru-RU" sz="1600" dirty="0">
                <a:solidFill>
                  <a:srgbClr val="2C2D2E"/>
                </a:solidFill>
                <a:latin typeface="Golos Text" panose="020B0503020202020204" pitchFamily="34" charset="0"/>
              </a:rPr>
              <a:t>соединительных муфт, ременной передачи, цепной передачи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91389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Исходные данные к работ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239377B-E121-97B0-6B99-CEBA413F7F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520" y="1058669"/>
            <a:ext cx="6457760" cy="364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92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/>
              <a:t>Исходные данные к работ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68A1D78-69BD-D042-C34B-4E1EFCE7B7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773" y="1323975"/>
            <a:ext cx="2971800" cy="24955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360EE57-F197-8A84-601D-92C3A0BBD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9448" y="1250374"/>
            <a:ext cx="3305175" cy="6477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3134DD-E65E-24E2-D407-5321EE97B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9448" y="2571750"/>
            <a:ext cx="377190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4151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1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Тема1" id="{4DAE9245-FD5C-48A3-9F61-0C8FFBFAE07A}" vid="{20E0B42B-372D-46F0-B56F-89DFAD950D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8d66fd3d-4aae-43f8-82c6-914c15f099cf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2266F8040FF5A5499AAC98878808A5EF" ma:contentTypeVersion="14" ma:contentTypeDescription="Создание документа." ma:contentTypeScope="" ma:versionID="1781d3ce7907e203821d1ac91b992087">
  <xsd:schema xmlns:xsd="http://www.w3.org/2001/XMLSchema" xmlns:xs="http://www.w3.org/2001/XMLSchema" xmlns:p="http://schemas.microsoft.com/office/2006/metadata/properties" xmlns:ns3="8d66fd3d-4aae-43f8-82c6-914c15f099cf" xmlns:ns4="3724cb1f-a6fe-4551-a3f8-5b7799260f3a" targetNamespace="http://schemas.microsoft.com/office/2006/metadata/properties" ma:root="true" ma:fieldsID="09aef675bc7d4e8e97b6bd584e9995d8" ns3:_="" ns4:_="">
    <xsd:import namespace="8d66fd3d-4aae-43f8-82c6-914c15f099cf"/>
    <xsd:import namespace="3724cb1f-a6fe-4551-a3f8-5b7799260f3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66fd3d-4aae-43f8-82c6-914c15f099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724cb1f-a6fe-4551-a3f8-5b7799260f3a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E220D46-729D-4122-87F9-46810AB5B5CA}">
  <ds:schemaRefs>
    <ds:schemaRef ds:uri="http://www.w3.org/XML/1998/namespace"/>
    <ds:schemaRef ds:uri="http://purl.org/dc/dcmitype/"/>
    <ds:schemaRef ds:uri="3724cb1f-a6fe-4551-a3f8-5b7799260f3a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8d66fd3d-4aae-43f8-82c6-914c15f099cf"/>
    <ds:schemaRef ds:uri="http://schemas.microsoft.com/office/2006/metadata/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105654DE-C7D3-4411-9051-2423E8782F5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E6C61F-436A-461E-ADDC-D868FB523A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d66fd3d-4aae-43f8-82c6-914c15f099cf"/>
    <ds:schemaRef ds:uri="3724cb1f-a6fe-4551-a3f8-5b7799260f3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3</TotalTime>
  <Words>577</Words>
  <Application>Microsoft Office PowerPoint</Application>
  <PresentationFormat>Экран (16:9)</PresentationFormat>
  <Paragraphs>71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9" baseType="lpstr">
      <vt:lpstr>ALS Gorizont Bold Expanded</vt:lpstr>
      <vt:lpstr>Arial</vt:lpstr>
      <vt:lpstr>Calibri</vt:lpstr>
      <vt:lpstr>Cambria Math</vt:lpstr>
      <vt:lpstr>Golos Text</vt:lpstr>
      <vt:lpstr>Golos Text DemiBold</vt:lpstr>
      <vt:lpstr>Тема1</vt:lpstr>
      <vt:lpstr>MathType 7.0 Equation</vt:lpstr>
      <vt:lpstr>Лабораторная работа «Моделирование механики электропривода»</vt:lpstr>
      <vt:lpstr>Варианты</vt:lpstr>
      <vt:lpstr>Задание 1 «Расчет кинематической схемы»</vt:lpstr>
      <vt:lpstr>Задание 1 «Расчет кинематической схемы»</vt:lpstr>
      <vt:lpstr>Задание 1 «Расчет кинематической схемы»</vt:lpstr>
      <vt:lpstr>Задание 2 «Расчет кинематической схемы винтового домкрата с электроприводом»</vt:lpstr>
      <vt:lpstr>Задание 2 «Расчет кинематической схемы винтового домкрата с электроприводом»</vt:lpstr>
      <vt:lpstr>Исходные данные к работе</vt:lpstr>
      <vt:lpstr>Исходные данные к работе</vt:lpstr>
      <vt:lpstr>Задание 3 «Определение параметров расчётных схем и резонансных частот»</vt:lpstr>
      <vt:lpstr>Задание 4 «Моделирование двухмассовой нагрузки в Simulink/Simscape »</vt:lpstr>
      <vt:lpstr>Задание 4 «Моделирование двухмассовой нагрузки в Simulink/Simscape »</vt:lpstr>
      <vt:lpstr>Задание 4 «Моделирование двухмассовой нагрузки в Simulink/Simscape »</vt:lpstr>
      <vt:lpstr>Момент «сухого» трения</vt:lpstr>
      <vt:lpstr>Моделирование в Simscape</vt:lpstr>
      <vt:lpstr>Моделирование в Simscape</vt:lpstr>
      <vt:lpstr>Моделирование в Simscape</vt:lpstr>
      <vt:lpstr>Моделирование в Simscape</vt:lpstr>
      <vt:lpstr>Моделирование в Simscape</vt:lpstr>
      <vt:lpstr>Моделирование в Simscape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Маматов Александр Геннадьевич</cp:lastModifiedBy>
  <cp:revision>52</cp:revision>
  <dcterms:created xsi:type="dcterms:W3CDTF">2014-06-27T12:30:22Z</dcterms:created>
  <dcterms:modified xsi:type="dcterms:W3CDTF">2023-09-14T08:0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66F8040FF5A5499AAC98878808A5EF</vt:lpwstr>
  </property>
</Properties>
</file>